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7" r:id="rId18"/>
    <p:sldId id="278" r:id="rId19"/>
    <p:sldId id="272" r:id="rId20"/>
    <p:sldId id="273" r:id="rId21"/>
    <p:sldId id="274" r:id="rId22"/>
    <p:sldId id="275" r:id="rId2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9AA7331-AAA0-EB10-19DD-6CD9EBD3C066}" v="6" dt="2024-06-27T01:50:51.705"/>
    <p1510:client id="{75555DCF-33DE-C746-2762-2DA2A2484E8A}" v="242" dt="2024-06-27T10:23:16.961"/>
    <p1510:client id="{BE2318E0-9CA6-CF08-5B22-DD8A61586D1D}" v="4" dt="2024-06-27T02:35:03.700"/>
    <p1510:client id="{E5883241-A813-B91E-942F-B3CC44FF8D0C}" v="228" dt="2024-06-27T06:49:54.833"/>
    <p1510:client id="{E8B62017-CC7A-602A-D190-34E31AC1B87E}" v="503" dt="2024-06-27T07:57:17.33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934" autoAdjust="0"/>
  </p:normalViewPr>
  <p:slideViewPr>
    <p:cSldViewPr snapToGrid="0">
      <p:cViewPr varScale="1">
        <p:scale>
          <a:sx n="52" d="100"/>
          <a:sy n="52" d="100"/>
        </p:scale>
        <p:origin x="1356" y="498"/>
      </p:cViewPr>
      <p:guideLst/>
    </p:cSldViewPr>
  </p:slideViewPr>
  <p:notesTextViewPr>
    <p:cViewPr>
      <p:scale>
        <a:sx n="125" d="100"/>
        <a:sy n="12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E29048-ED5F-411D-B4E0-D4B36E7D9739}" type="datetimeFigureOut">
              <a:t>7/1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CA9FE9-51C7-42DF-A304-ACF80BD24283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8290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dinary Differential Equations (ODEs) are essential in scientific and engineering applications. Researchers have continually sought innovative approaches to </a:t>
            </a:r>
          </a:p>
          <a:p>
            <a:r>
              <a:rPr lang="en-US" dirty="0"/>
              <a:t>enhance the accuracy and efficiency of numerical solutions. The One-Step Hybrid Block Method offers a strategy for addressing challenges  associated with</a:t>
            </a:r>
          </a:p>
          <a:p>
            <a:r>
              <a:rPr lang="en-US" dirty="0"/>
              <a:t> second order ODEs</a:t>
            </a:r>
            <a:endParaRPr lang="en-US" dirty="0">
              <a:ea typeface="Calibri" panose="020F0502020204030204"/>
              <a:cs typeface="Calibri" panose="020F0502020204030204"/>
            </a:endParaRPr>
          </a:p>
          <a:p>
            <a:endParaRPr lang="en-US" dirty="0">
              <a:ea typeface="Calibri" panose="020F0502020204030204"/>
              <a:cs typeface="Calibri" panose="020F050202020403020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CA9FE9-51C7-42DF-A304-ACF80BD24283}" type="slidenum">
              <a:rPr lang="en-US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057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otivation for the project is driven by the need to overcome challenges associated with traditional numerical methods when applied to second-order ODEs.</a:t>
            </a:r>
            <a:r>
              <a:rPr lang="en-US" dirty="0">
                <a:ea typeface="Calibri"/>
                <a:cs typeface="Calibri"/>
              </a:rPr>
              <a:t> Traditional methods have challenges of maintaining stability particularly </a:t>
            </a:r>
            <a:r>
              <a:rPr lang="en-US" dirty="0"/>
              <a:t>in areas involving stiff systems and nonlinearity.</a:t>
            </a:r>
            <a:endParaRPr lang="en-US" dirty="0">
              <a:ea typeface="Calibri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CA9FE9-51C7-42DF-A304-ACF80BD24283}" type="slidenum"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6842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problem addressed by the project is to develop a novel numerical method that combines the strengths of one-step and block methods because of the </a:t>
            </a:r>
          </a:p>
          <a:p>
            <a:r>
              <a:rPr lang="en-US"/>
              <a:t>difficulties of the traditional methods maintaining stability.</a:t>
            </a:r>
            <a:endParaRPr lang="en-US">
              <a:ea typeface="Calibri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CA9FE9-51C7-42DF-A304-ACF80BD24283}" type="slidenum">
              <a:rPr lang="en-US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3687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CA9FE9-51C7-42DF-A304-ACF80BD2428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441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CA9FE9-51C7-42DF-A304-ACF80BD24283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2292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dirty="0"/>
              <a:t>7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2588-04B1-427B-82EE-E8DB90309F08}" type="datetimeFigureOut">
              <a:rPr lang="en-US" dirty="0"/>
              <a:t>7/1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dirty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1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1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1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7/1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7/1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7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5" r:id="rId4"/>
    <p:sldLayoutId id="2147483653" r:id="rId5"/>
    <p:sldLayoutId id="2147483654" r:id="rId6"/>
    <p:sldLayoutId id="2147483655" r:id="rId7"/>
    <p:sldLayoutId id="214748366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7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3" Type="http://schemas.openxmlformats.org/officeDocument/2006/relationships/image" Target="../media/image1.png"/><Relationship Id="rId7" Type="http://schemas.openxmlformats.org/officeDocument/2006/relationships/image" Target="../media/image2.emf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emf"/><Relationship Id="rId3" Type="http://schemas.openxmlformats.org/officeDocument/2006/relationships/image" Target="../media/image11.wmf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6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B2C7FC-2B8F-D6BF-D741-26D8CC59889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39609" y="0"/>
            <a:ext cx="7766936" cy="10167257"/>
          </a:xfrm>
        </p:spPr>
        <p:txBody>
          <a:bodyPr/>
          <a:lstStyle/>
          <a:p>
            <a:pPr algn="ctr">
              <a:lnSpc>
                <a:spcPct val="200000"/>
              </a:lnSpc>
            </a:pPr>
            <a:r>
              <a:rPr lang="en-US" dirty="0"/>
              <a:t>`</a:t>
            </a:r>
            <a:br>
              <a:rPr lang="en-US" sz="1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br>
              <a:rPr lang="en-US" sz="1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br>
              <a:rPr lang="en-US" sz="1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br>
              <a:rPr lang="en-US" sz="1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br>
              <a:rPr lang="en-US" sz="1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br>
              <a:rPr lang="en-US" sz="1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br>
              <a:rPr lang="en-US" sz="1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000" b="1" kern="1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ONE-STEP HYBRID BLOCK METHOD FOR THE NUMERICAL SOLUTION OF SECOND ORDER ODEs</a:t>
            </a:r>
            <a:br>
              <a:rPr lang="en-US" sz="2000" b="1" kern="1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</a:br>
            <a:br>
              <a:rPr lang="en-US" sz="1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1800" b="1" kern="1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	</a:t>
            </a:r>
            <a:r>
              <a:rPr lang="en-US" sz="2000" kern="1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External Defense</a:t>
            </a:r>
            <a:br>
              <a:rPr lang="en-US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000" kern="1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BY</a:t>
            </a:r>
            <a:br>
              <a:rPr lang="en-US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000" kern="1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AJAYI PHILIP OLUWADARA</a:t>
            </a:r>
            <a:br>
              <a:rPr lang="en-US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000" kern="1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AUL/SCI/20/00546</a:t>
            </a:r>
            <a:br>
              <a:rPr lang="en-US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000" kern="1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Department of Mathematics</a:t>
            </a:r>
            <a:br>
              <a:rPr lang="en-US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000" kern="1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Anchor University</a:t>
            </a:r>
            <a:br>
              <a:rPr lang="en-US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br>
              <a:rPr lang="en-US" sz="18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br>
              <a:rPr lang="en-US" sz="18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br>
              <a:rPr lang="en-US" sz="1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br>
              <a:rPr lang="en-US" sz="1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br>
              <a:rPr lang="en-US" sz="18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61541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4A823F-9D3B-824E-20FC-0327C6C34D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384055"/>
            <a:ext cx="8596668" cy="1320800"/>
          </a:xfrm>
        </p:spPr>
        <p:txBody>
          <a:bodyPr/>
          <a:lstStyle/>
          <a:p>
            <a:r>
              <a:rPr lang="en-US"/>
              <a:t>METHODOLOG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C8B2E98-C160-62CF-ABB1-F848D09BF80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0108" y="2761952"/>
                <a:ext cx="8602210" cy="3949743"/>
              </a:xfrm>
            </p:spPr>
            <p:txBody>
              <a:bodyPr vert="horz" lIns="91440" tIns="45720" rIns="91440" bIns="45720" rtlCol="0" anchor="t">
                <a:normAutofit/>
              </a:bodyPr>
              <a:lstStyle/>
              <a:p>
                <a:pPr marL="0" indent="0">
                  <a:buNone/>
                </a:pPr>
                <a:r>
                  <a:rPr lang="en-US" kern="100" dirty="0">
                    <a:solidFill>
                      <a:srgbClr val="000000"/>
                    </a:solidFill>
                    <a:latin typeface="Times New Roman"/>
                    <a:ea typeface="Calibri"/>
                    <a:cs typeface="Times New Roman"/>
                  </a:rPr>
                  <a:t>Where</a:t>
                </a: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Times New Roman"/>
                    <a:ea typeface="Calibri"/>
                    <a:cs typeface="Times New Roman"/>
                  </a:rPr>
                  <a:t>,</a:t>
                </a:r>
                <a:r>
                  <a:rPr lang="en-US" kern="100" dirty="0">
                    <a:solidFill>
                      <a:srgbClr val="000000"/>
                    </a:solidFill>
                    <a:latin typeface="Times New Roman"/>
                    <a:ea typeface="Calibri"/>
                    <a:cs typeface="Times New Roman"/>
                  </a:rPr>
                  <a:t> </a:t>
                </a:r>
                <a:endParaRPr lang="en-US" sz="1800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1800" kern="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, 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endParaRPr lang="en-US" sz="1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1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r>
                      <a:rPr lang="en-US" sz="1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⁡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sSup>
                      <m:sSup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e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sz="18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1800" i="1" kern="1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1</m:t>
                    </m:r>
                  </m:oMath>
                </a14:m>
                <a:r>
                  <a:rPr lang="en-US" sz="1800" kern="1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800" kern="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/>
                  <a:t>`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C8B2E98-C160-62CF-ABB1-F848D09BF80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0108" y="2761952"/>
                <a:ext cx="8602210" cy="3949743"/>
              </a:xfrm>
              <a:blipFill>
                <a:blip r:embed="rId3"/>
                <a:stretch>
                  <a:fillRect l="-638" t="-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>
            <a:extLst>
              <a:ext uri="{FF2B5EF4-FFF2-40B4-BE49-F238E27FC236}">
                <a16:creationId xmlns:a16="http://schemas.microsoft.com/office/drawing/2014/main" id="{1F13CFF5-68D4-1B5C-1673-814FE50B8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792" y="1057669"/>
            <a:ext cx="9316653" cy="98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152352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/>
                <a:ea typeface="Times New Roman" panose="02020603050405020304" pitchFamily="18" charset="0"/>
                <a:cs typeface="Times New Roman"/>
              </a:rPr>
              <a:t>DERIVATION OF THE HYBRID BLOCK METHOD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rgbClr val="2F5496"/>
              </a:solidFill>
              <a:effectLst/>
              <a:latin typeface="Times New Roman"/>
              <a:ea typeface="Times New Roman" panose="02020603050405020304" pitchFamily="18" charset="0"/>
              <a:cs typeface="Times New Roman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Creating a unique one-step hybrid approach that uses the basis function to solve second-order ODEs.</a:t>
            </a:r>
            <a:endParaRPr lang="en-US" altLang="en-US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/>
              <a:ea typeface="Calibri"/>
              <a:cs typeface="Times New Roman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 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Therefore introducing</a:t>
            </a:r>
            <a:r>
              <a:rPr lang="en-US" altLang="en-US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 the trial solutio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:</a:t>
            </a:r>
            <a:endParaRPr lang="en-US" altLang="en-US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/>
              <a:ea typeface="Calibri"/>
              <a:cs typeface="Times New Roman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66478CD-3BBE-25FE-1175-A1D2807B9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39704"/>
              </p:ext>
            </p:extLst>
          </p:nvPr>
        </p:nvGraphicFramePr>
        <p:xfrm>
          <a:off x="680108" y="2020738"/>
          <a:ext cx="1759327" cy="882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800" imgH="431800" progId="Equation.DSMT4">
                  <p:embed/>
                </p:oleObj>
              </mc:Choice>
              <mc:Fallback>
                <p:oleObj name="Equation" r:id="rId4" imgW="1193800" imgH="431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66478CD-3BBE-25FE-1175-A1D2807B9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08" y="2020738"/>
                        <a:ext cx="1759327" cy="882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>
            <a:extLst>
              <a:ext uri="{FF2B5EF4-FFF2-40B4-BE49-F238E27FC236}">
                <a16:creationId xmlns:a16="http://schemas.microsoft.com/office/drawing/2014/main" id="{0AC593F7-292D-08C8-BE64-C7AFB1E832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767F839-5D99-2A57-20FA-863B43ED3DA8}"/>
              </a:ext>
            </a:extLst>
          </p:cNvPr>
          <p:cNvSpPr txBox="1"/>
          <p:nvPr/>
        </p:nvSpPr>
        <p:spPr>
          <a:xfrm>
            <a:off x="7027983" y="2323142"/>
            <a:ext cx="1190625" cy="369332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(1)</a:t>
            </a:r>
            <a:endParaRPr lang="en-US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D4A5BCA-7A78-56DB-4AE6-F2A5F0A57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040956"/>
              </p:ext>
            </p:extLst>
          </p:nvPr>
        </p:nvGraphicFramePr>
        <p:xfrm>
          <a:off x="682781" y="3128907"/>
          <a:ext cx="611864" cy="44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4134" imgH="228928" progId="Equation.DSMT4">
                  <p:embed/>
                </p:oleObj>
              </mc:Choice>
              <mc:Fallback>
                <p:oleObj name="Equation" r:id="rId6" imgW="314134" imgH="228928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0D4A5BCA-7A78-56DB-4AE6-F2A5F0A572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781" y="3128907"/>
                        <a:ext cx="611864" cy="444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11F9D2EF-E745-7C8E-CE48-30B21335112C}"/>
              </a:ext>
            </a:extLst>
          </p:cNvPr>
          <p:cNvSpPr txBox="1"/>
          <p:nvPr/>
        </p:nvSpPr>
        <p:spPr>
          <a:xfrm>
            <a:off x="1300092" y="3167276"/>
            <a:ext cx="61009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re the parameters to be gotten</a:t>
            </a:r>
            <a:endParaRPr lang="en-US" dirty="0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A555386E-7271-7B9F-12B8-1544491EC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21119"/>
              </p:ext>
            </p:extLst>
          </p:nvPr>
        </p:nvGraphicFramePr>
        <p:xfrm>
          <a:off x="682781" y="3597508"/>
          <a:ext cx="611864" cy="376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1348" imgH="228928" progId="Equation.DSMT4">
                  <p:embed/>
                </p:oleObj>
              </mc:Choice>
              <mc:Fallback>
                <p:oleObj name="Equation" r:id="rId8" imgW="371348" imgH="228928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A555386E-7271-7B9F-12B8-1544491EC0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2781" y="3597508"/>
                        <a:ext cx="611864" cy="376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3C138415-FA86-44EB-E750-E8EA63E5A6CE}"/>
              </a:ext>
            </a:extLst>
          </p:cNvPr>
          <p:cNvSpPr txBox="1"/>
          <p:nvPr/>
        </p:nvSpPr>
        <p:spPr>
          <a:xfrm>
            <a:off x="1300092" y="3557434"/>
            <a:ext cx="61009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re the parameters of the Chebyshev polynomial below</a:t>
            </a:r>
            <a:endParaRPr lang="en-US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2D3D306-849A-5EB1-69B3-59715FD7C736}"/>
              </a:ext>
            </a:extLst>
          </p:cNvPr>
          <p:cNvSpPr txBox="1"/>
          <p:nvPr/>
        </p:nvSpPr>
        <p:spPr>
          <a:xfrm>
            <a:off x="671792" y="5380429"/>
            <a:ext cx="6100996" cy="567271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>
              <a:lnSpc>
                <a:spcPct val="200000"/>
              </a:lnSpc>
              <a:spcAft>
                <a:spcPts val="800"/>
              </a:spcAft>
            </a:pPr>
            <a:r>
              <a:rPr lang="en-US" sz="1800" kern="1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The second derivative of (</a:t>
            </a:r>
            <a:r>
              <a:rPr lang="en-US" kern="100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1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) is</a:t>
            </a:r>
            <a:r>
              <a:rPr lang="en-US" kern="100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 </a:t>
            </a:r>
            <a:endParaRPr lang="en-US" sz="16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0051C3E6-64E6-9601-C7EE-2807BB31E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296928"/>
              </p:ext>
            </p:extLst>
          </p:nvPr>
        </p:nvGraphicFramePr>
        <p:xfrm>
          <a:off x="680108" y="5800331"/>
          <a:ext cx="2076640" cy="68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4396" imgH="429375" progId="Equation.DSMT4">
                  <p:embed/>
                </p:oleObj>
              </mc:Choice>
              <mc:Fallback>
                <p:oleObj name="Equation" r:id="rId10" imgW="1304396" imgH="429375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0051C3E6-64E6-9601-C7EE-2807BB31E3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0108" y="5800331"/>
                        <a:ext cx="2076640" cy="682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>
            <a:extLst>
              <a:ext uri="{FF2B5EF4-FFF2-40B4-BE49-F238E27FC236}">
                <a16:creationId xmlns:a16="http://schemas.microsoft.com/office/drawing/2014/main" id="{5788367A-9C46-709D-32BD-6C5695B4DDD5}"/>
              </a:ext>
            </a:extLst>
          </p:cNvPr>
          <p:cNvSpPr txBox="1"/>
          <p:nvPr/>
        </p:nvSpPr>
        <p:spPr>
          <a:xfrm>
            <a:off x="7027983" y="4343234"/>
            <a:ext cx="6100996" cy="369332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2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)</a:t>
            </a:r>
            <a:endParaRPr lang="en-US" dirty="0">
              <a:latin typeface="Times New Roman"/>
              <a:ea typeface="Calibri"/>
              <a:cs typeface="Times New Roman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BCD56B-C7BA-EA03-6EBB-3324F651E912}"/>
              </a:ext>
            </a:extLst>
          </p:cNvPr>
          <p:cNvSpPr txBox="1"/>
          <p:nvPr/>
        </p:nvSpPr>
        <p:spPr>
          <a:xfrm>
            <a:off x="7027983" y="5170076"/>
            <a:ext cx="6100996" cy="369332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3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)</a:t>
            </a:r>
            <a:endParaRPr lang="en-US" dirty="0">
              <a:latin typeface="Times New Roman"/>
              <a:ea typeface="Calibri"/>
              <a:cs typeface="Times New Roman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AFDC018-A676-6B3E-1926-859724CFB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20120"/>
              </p:ext>
            </p:extLst>
          </p:nvPr>
        </p:nvGraphicFramePr>
        <p:xfrm>
          <a:off x="703628" y="5164071"/>
          <a:ext cx="3282292" cy="39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90104" imgH="238301" progId="Equation.DSMT4">
                  <p:embed/>
                </p:oleObj>
              </mc:Choice>
              <mc:Fallback>
                <p:oleObj name="Equation" r:id="rId12" imgW="1590104" imgH="2383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3628" y="5164071"/>
                        <a:ext cx="3282292" cy="397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88D519D-3A7E-0247-256E-8E745696CEE5}"/>
              </a:ext>
            </a:extLst>
          </p:cNvPr>
          <p:cNvSpPr txBox="1"/>
          <p:nvPr/>
        </p:nvSpPr>
        <p:spPr>
          <a:xfrm>
            <a:off x="7027983" y="5926072"/>
            <a:ext cx="6100996" cy="369332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(4)</a:t>
            </a:r>
            <a:endParaRPr lang="en-US" dirty="0">
              <a:latin typeface="Times New Roman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861139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EA951C-49DE-C48E-568D-11CCE45C1D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’D OF METHODOLOG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E5B1D9-4B18-876F-0B76-8092197926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0145" y="1379095"/>
            <a:ext cx="9411046" cy="5478905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0" marR="0" indent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kern="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p = number of interpolations and q = number of collocation points</a:t>
            </a:r>
            <a:endParaRPr lang="en-US" sz="1800" kern="100" dirty="0">
              <a:effectLst/>
              <a:latin typeface="Times New Roman"/>
              <a:ea typeface="Calibri"/>
              <a:cs typeface="Times New Roman"/>
            </a:endParaRPr>
          </a:p>
          <a:p>
            <a:pPr marL="0" marR="0" indent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kern="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The points of interpolations are x = 0 and x =1/5 (means that p=2 points) and the points of collocations are</a:t>
            </a:r>
            <a:r>
              <a:rPr lang="en-US" kern="100" dirty="0">
                <a:latin typeface="Calibri"/>
                <a:ea typeface="Calibri"/>
                <a:cs typeface="Times New Roman"/>
              </a:rPr>
              <a:t> </a:t>
            </a:r>
            <a:r>
              <a:rPr lang="en-US" sz="1800" kern="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x=0,1/5,2/5,3/5,4/5,1 (means q=6 points).</a:t>
            </a:r>
          </a:p>
          <a:p>
            <a:pPr marL="0" marR="0" indent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kern="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Putting the Chebyshev polynomials and the values of n, the equation</a:t>
            </a:r>
          </a:p>
          <a:p>
            <a:pPr marL="0" marR="0" indent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200000"/>
              </a:lnSpc>
              <a:spcBef>
                <a:spcPts val="0"/>
              </a:spcBef>
              <a:buNone/>
            </a:pPr>
            <a:r>
              <a:rPr lang="en-US" kern="0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(5) </a:t>
            </a:r>
            <a:r>
              <a:rPr lang="en-US" sz="1800" kern="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 is gotten.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Equation 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(5)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 is differentiated twice to obtain: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                              </a:t>
            </a:r>
            <a:endParaRPr lang="en-US" sz="1800" dirty="0">
              <a:solidFill>
                <a:srgbClr val="000000"/>
              </a:solidFill>
              <a:effectLst/>
              <a:latin typeface="Times New Roman"/>
              <a:ea typeface="Calibri"/>
              <a:cs typeface="Times New Roman"/>
            </a:endParaRPr>
          </a:p>
          <a:p>
            <a:pPr marL="0" marR="0" indent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Putting the interpolation points in (5) and collocation values in (6),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                         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 is obtained.</a:t>
            </a:r>
            <a:endParaRPr lang="en-US" dirty="0">
              <a:solidFill>
                <a:srgbClr val="000000"/>
              </a:solidFill>
              <a:latin typeface="Times New Roman"/>
              <a:ea typeface="Calibri"/>
              <a:cs typeface="Times New Roman"/>
            </a:endParaRPr>
          </a:p>
          <a:p>
            <a:pPr marL="0" marR="0" indent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1800" kern="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54F16EC-0EF5-FB92-FEB7-BF7E3B63F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447979"/>
              </p:ext>
            </p:extLst>
          </p:nvPr>
        </p:nvGraphicFramePr>
        <p:xfrm>
          <a:off x="337600" y="3736460"/>
          <a:ext cx="9705809" cy="26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40848" imgH="162232" progId="Equation.DSMT4">
                  <p:embed/>
                </p:oleObj>
              </mc:Choice>
              <mc:Fallback>
                <p:oleObj name="Equation" r:id="rId2" imgW="5940848" imgH="162232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54F16EC-0EF5-FB92-FEB7-BF7E3B63F0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7600" y="3736460"/>
                        <a:ext cx="9705809" cy="26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D83586C-3BB0-0C50-3A29-6038C1CF7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785361"/>
              </p:ext>
            </p:extLst>
          </p:nvPr>
        </p:nvGraphicFramePr>
        <p:xfrm>
          <a:off x="337601" y="4743722"/>
          <a:ext cx="7496126" cy="26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31493" imgH="209820" progId="Equation.DSMT4">
                  <p:embed/>
                </p:oleObj>
              </mc:Choice>
              <mc:Fallback>
                <p:oleObj name="Equation" r:id="rId4" imgW="5931493" imgH="2098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D83586C-3BB0-0C50-3A29-6038C1CF7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601" y="4743722"/>
                        <a:ext cx="7496126" cy="264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3A5A0DA-4747-34B9-39AE-9758293D6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837934"/>
              </p:ext>
            </p:extLst>
          </p:nvPr>
        </p:nvGraphicFramePr>
        <p:xfrm>
          <a:off x="6527181" y="5501399"/>
          <a:ext cx="1516188" cy="305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613" imgH="238301" progId="Equation.DSMT4">
                  <p:embed/>
                </p:oleObj>
              </mc:Choice>
              <mc:Fallback>
                <p:oleObj name="Equation" r:id="rId6" imgW="1180613" imgH="238301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3A5A0DA-4747-34B9-39AE-9758293D69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27181" y="5501399"/>
                        <a:ext cx="1516188" cy="305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8">
            <a:extLst>
              <a:ext uri="{FF2B5EF4-FFF2-40B4-BE49-F238E27FC236}">
                <a16:creationId xmlns:a16="http://schemas.microsoft.com/office/drawing/2014/main" id="{28984668-137A-C6BC-ED1C-3514E16F5E65}"/>
              </a:ext>
            </a:extLst>
          </p:cNvPr>
          <p:cNvSpPr txBox="1"/>
          <p:nvPr/>
        </p:nvSpPr>
        <p:spPr>
          <a:xfrm>
            <a:off x="8882663" y="4697592"/>
            <a:ext cx="6100996" cy="369332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(6)</a:t>
            </a:r>
            <a:endParaRPr lang="en-US" dirty="0">
              <a:latin typeface="Times New Roman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510031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3518B5-0F53-117C-016A-E913C5FA88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2443" y="339777"/>
            <a:ext cx="8596668" cy="1320800"/>
          </a:xfrm>
        </p:spPr>
        <p:txBody>
          <a:bodyPr/>
          <a:lstStyle/>
          <a:p>
            <a:r>
              <a:rPr lang="en-US"/>
              <a:t>CONT’D OF METHODOLOG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E4C044-BB39-CFD3-A218-5FA140F6A7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2443" y="1488613"/>
            <a:ext cx="8596668" cy="3880773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dirty="0"/>
              <a:t>Putting the values of                        into (5) we got the scheme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dirty="0"/>
              <a:t>                                                                                                         (7)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sz="1800" kern="1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To obtain the scheme one after the other, we evaluate y[t] at the non-interpolating points (i.e. the points where we didn’t interpolate which are 2/5, 3/5, 4/5, 1).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To obtain the additional method which is the derivatives, we evaluate the derivate y’[t] at the points (i.e. the points which are 0, 1/5, 2/5, 3/5, 4/5 and 1). The scheme is now:</a:t>
            </a:r>
            <a:endParaRPr lang="en-US" dirty="0">
              <a:latin typeface="Times New Roman"/>
              <a:ea typeface="Calibri"/>
              <a:cs typeface="Times New Roman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133CF10-A394-87A0-D86C-739649E0B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425679"/>
              </p:ext>
            </p:extLst>
          </p:nvPr>
        </p:nvGraphicFramePr>
        <p:xfrm>
          <a:off x="2807220" y="1722716"/>
          <a:ext cx="1583579" cy="31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613" imgH="238301" progId="Equation.DSMT4">
                  <p:embed/>
                </p:oleObj>
              </mc:Choice>
              <mc:Fallback>
                <p:oleObj name="Equation" r:id="rId2" imgW="1180613" imgH="238301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133CF10-A394-87A0-D86C-739649E0B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7220" y="1722716"/>
                        <a:ext cx="1583579" cy="319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41DDE40-84C8-CE0E-15CF-EB59F5F37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717492"/>
              </p:ext>
            </p:extLst>
          </p:nvPr>
        </p:nvGraphicFramePr>
        <p:xfrm>
          <a:off x="566375" y="2423396"/>
          <a:ext cx="4485310" cy="40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0334" imgH="343572" progId="Equation.DSMT4">
                  <p:embed/>
                </p:oleObj>
              </mc:Choice>
              <mc:Fallback>
                <p:oleObj name="Equation" r:id="rId4" imgW="3770334" imgH="343572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41DDE40-84C8-CE0E-15CF-EB59F5F372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6375" y="2423396"/>
                        <a:ext cx="4485310" cy="407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0325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B34D10-1004-C9B2-9432-7F2D37D850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’D METHODOLOG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36D105-B0FF-CD4C-6FA1-AE749A9927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9565" y="1488613"/>
            <a:ext cx="8596668" cy="51220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/>
              <a:t>                               </a:t>
            </a:r>
          </a:p>
          <a:p>
            <a:pPr marL="0" indent="0">
              <a:buNone/>
            </a:pPr>
            <a:r>
              <a:rPr lang="en-US"/>
              <a:t>                                                                                                        ,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                                                                                                        ,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                                                                                                        ,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                                                                                                        ,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                                                                                                        ,                                                                                                   </a:t>
            </a:r>
          </a:p>
          <a:p>
            <a:pPr marL="0" indent="0">
              <a:buNone/>
            </a:pPr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B342563-116F-2003-E062-72F35360F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312935"/>
              </p:ext>
            </p:extLst>
          </p:nvPr>
        </p:nvGraphicFramePr>
        <p:xfrm>
          <a:off x="1131619" y="1619811"/>
          <a:ext cx="6468394" cy="824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84600" imgH="583920" progId="Equation.DSMT4">
                  <p:embed/>
                </p:oleObj>
              </mc:Choice>
              <mc:Fallback>
                <p:oleObj name="Equation" r:id="rId2" imgW="458460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B342563-116F-2003-E062-72F35360F5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31619" y="1619811"/>
                        <a:ext cx="6468394" cy="824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7002054-8E0F-AE5B-AD69-3D870D61C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77962"/>
              </p:ext>
            </p:extLst>
          </p:nvPr>
        </p:nvGraphicFramePr>
        <p:xfrm>
          <a:off x="741094" y="1574274"/>
          <a:ext cx="390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0334" imgH="914210" progId="Equation.DSMT4">
                  <p:embed/>
                </p:oleObj>
              </mc:Choice>
              <mc:Fallback>
                <p:oleObj name="Equation" r:id="rId4" imgW="390334" imgH="91421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7002054-8E0F-AE5B-AD69-3D870D61C7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1094" y="1574274"/>
                        <a:ext cx="39052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CFC9347-C4D7-9162-F112-BFA76FFCE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262713"/>
              </p:ext>
            </p:extLst>
          </p:nvPr>
        </p:nvGraphicFramePr>
        <p:xfrm>
          <a:off x="992603" y="2574334"/>
          <a:ext cx="6607410" cy="764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36227" imgH="581873" progId="Equation.DSMT4">
                  <p:embed/>
                </p:oleObj>
              </mc:Choice>
              <mc:Fallback>
                <p:oleObj name="Equation" r:id="rId6" imgW="5036227" imgH="581873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CFC9347-C4D7-9162-F112-BFA76FFCE9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2603" y="2574334"/>
                        <a:ext cx="6607410" cy="764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00B863D-34BE-8383-CE45-460C9DF8D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141537"/>
              </p:ext>
            </p:extLst>
          </p:nvPr>
        </p:nvGraphicFramePr>
        <p:xfrm>
          <a:off x="992603" y="3519190"/>
          <a:ext cx="6607410" cy="76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26872" imgH="581873" progId="Equation.DSMT4">
                  <p:embed/>
                </p:oleObj>
              </mc:Choice>
              <mc:Fallback>
                <p:oleObj name="Equation" r:id="rId8" imgW="5026872" imgH="581873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00B863D-34BE-8383-CE45-460C9DF8D2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2603" y="3519190"/>
                        <a:ext cx="6607410" cy="765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9650E5C-2B49-9DB0-91CB-8CA561ADA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843348"/>
              </p:ext>
            </p:extLst>
          </p:nvPr>
        </p:nvGraphicFramePr>
        <p:xfrm>
          <a:off x="936354" y="4508436"/>
          <a:ext cx="6663657" cy="559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45718" imgH="457855" progId="Equation.DSMT4">
                  <p:embed/>
                </p:oleObj>
              </mc:Choice>
              <mc:Fallback>
                <p:oleObj name="Equation" r:id="rId10" imgW="5445718" imgH="457855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9650E5C-2B49-9DB0-91CB-8CA561ADA3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6354" y="4508436"/>
                        <a:ext cx="6663657" cy="559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2801B37-61B0-BF63-2E92-7F6673134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376558"/>
              </p:ext>
            </p:extLst>
          </p:nvPr>
        </p:nvGraphicFramePr>
        <p:xfrm>
          <a:off x="936355" y="5291512"/>
          <a:ext cx="6663656" cy="676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40781" imgH="581873" progId="Equation.DSMT4">
                  <p:embed/>
                </p:oleObj>
              </mc:Choice>
              <mc:Fallback>
                <p:oleObj name="Equation" r:id="rId12" imgW="5740781" imgH="581873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2801B37-61B0-BF63-2E92-7F66731347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6355" y="5291512"/>
                        <a:ext cx="6663656" cy="676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1468266-C1C6-E199-A036-48343849B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14563"/>
              </p:ext>
            </p:extLst>
          </p:nvPr>
        </p:nvGraphicFramePr>
        <p:xfrm>
          <a:off x="6048375" y="3321050"/>
          <a:ext cx="9366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045" imgH="213771" progId="Equation.DSMT4">
                  <p:embed/>
                </p:oleObj>
              </mc:Choice>
              <mc:Fallback>
                <p:oleObj name="Equation" r:id="rId14" imgW="93045" imgH="213771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1468266-C1C6-E199-A036-48343849B3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48375" y="3321050"/>
                        <a:ext cx="93663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1727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CED15C-666B-46F5-1DFE-0C21DF0C59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279817"/>
            <a:ext cx="8596668" cy="1320800"/>
          </a:xfrm>
        </p:spPr>
        <p:txBody>
          <a:bodyPr/>
          <a:lstStyle/>
          <a:p>
            <a:r>
              <a:rPr lang="en-US"/>
              <a:t>CONT’D METHODOLOG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CF1D81-835A-2E1B-110F-F676A83909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488613"/>
            <a:ext cx="8596668" cy="5089570"/>
          </a:xfrm>
        </p:spPr>
        <p:txBody>
          <a:bodyPr/>
          <a:lstStyle/>
          <a:p>
            <a:pPr marL="0" indent="0">
              <a:buNone/>
            </a:pPr>
            <a:r>
              <a:rPr lang="en-US"/>
              <a:t>        </a:t>
            </a:r>
          </a:p>
          <a:p>
            <a:pPr marL="0" indent="0">
              <a:buNone/>
            </a:pPr>
            <a:r>
              <a:rPr lang="en-US"/>
              <a:t>                                                                                                       ,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                                                                                                       ,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                                                                                                       ,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                                                                                                       ,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                                                                                                         </a:t>
            </a:r>
            <a:r>
              <a:rPr lang="en-US" sz="1800" b="0" i="0" u="none" strike="noStrike">
                <a:latin typeface="Consolas" panose="020B0609020204030204" pitchFamily="49" charset="0"/>
              </a:rPr>
              <a:t> </a:t>
            </a: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CBEF09C-B309-38AB-ECC3-75DC2C2FB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45356"/>
              </p:ext>
            </p:extLst>
          </p:nvPr>
        </p:nvGraphicFramePr>
        <p:xfrm>
          <a:off x="879493" y="1600617"/>
          <a:ext cx="6883473" cy="692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88639" imgH="581873" progId="Equation.DSMT4">
                  <p:embed/>
                </p:oleObj>
              </mc:Choice>
              <mc:Fallback>
                <p:oleObj name="Equation" r:id="rId2" imgW="5788639" imgH="581873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CBEF09C-B309-38AB-ECC3-75DC2C2FBA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9493" y="1600617"/>
                        <a:ext cx="6883473" cy="692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5D7140B-548F-CC90-AE8D-96C2063B8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033175"/>
              </p:ext>
            </p:extLst>
          </p:nvPr>
        </p:nvGraphicFramePr>
        <p:xfrm>
          <a:off x="879493" y="2555947"/>
          <a:ext cx="6883473" cy="730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93216" imgH="581873" progId="Equation.DSMT4">
                  <p:embed/>
                </p:oleObj>
              </mc:Choice>
              <mc:Fallback>
                <p:oleObj name="Equation" r:id="rId4" imgW="5493216" imgH="581873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5D7140B-548F-CC90-AE8D-96C2063B8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9493" y="2555947"/>
                        <a:ext cx="6883473" cy="730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659606C-2606-A3BF-B215-D39A41D98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696249"/>
              </p:ext>
            </p:extLst>
          </p:nvPr>
        </p:nvGraphicFramePr>
        <p:xfrm>
          <a:off x="879493" y="3548524"/>
          <a:ext cx="6883472" cy="68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17066" imgH="581873" progId="Equation.DSMT4">
                  <p:embed/>
                </p:oleObj>
              </mc:Choice>
              <mc:Fallback>
                <p:oleObj name="Equation" r:id="rId6" imgW="5817066" imgH="581873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659606C-2606-A3BF-B215-D39A41D98C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9493" y="3548524"/>
                        <a:ext cx="6883472" cy="68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E636CEE-BDC4-55EA-BB9F-21C7AADFD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538681"/>
              </p:ext>
            </p:extLst>
          </p:nvPr>
        </p:nvGraphicFramePr>
        <p:xfrm>
          <a:off x="879493" y="4446548"/>
          <a:ext cx="6883472" cy="67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40848" imgH="581873" progId="Equation.DSMT4">
                  <p:embed/>
                </p:oleObj>
              </mc:Choice>
              <mc:Fallback>
                <p:oleObj name="Equation" r:id="rId8" imgW="5940848" imgH="581873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E636CEE-BDC4-55EA-BB9F-21C7AADFD9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9493" y="4446548"/>
                        <a:ext cx="6883472" cy="67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1D98628-DC7F-53E0-0292-A4C5CE1CC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439702"/>
              </p:ext>
            </p:extLst>
          </p:nvPr>
        </p:nvGraphicFramePr>
        <p:xfrm>
          <a:off x="879493" y="5330200"/>
          <a:ext cx="6997888" cy="67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40848" imgH="572500" progId="Equation.DSMT4">
                  <p:embed/>
                </p:oleObj>
              </mc:Choice>
              <mc:Fallback>
                <p:oleObj name="Equation" r:id="rId10" imgW="5940848" imgH="5725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1D98628-DC7F-53E0-0292-A4C5CE1CC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9493" y="5330200"/>
                        <a:ext cx="6997888" cy="67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EF501CA-FFC4-DCE2-7EAD-230BF9CB8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3332"/>
              </p:ext>
            </p:extLst>
          </p:nvPr>
        </p:nvGraphicFramePr>
        <p:xfrm>
          <a:off x="7757968" y="5163619"/>
          <a:ext cx="4572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81" imgH="1047628" progId="Equation.DSMT4">
                  <p:embed/>
                </p:oleObj>
              </mc:Choice>
              <mc:Fallback>
                <p:oleObj name="Equation" r:id="rId12" imgW="457281" imgH="1047628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EF501CA-FFC4-DCE2-7EAD-230BF9CB87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57968" y="5163619"/>
                        <a:ext cx="45720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8">
            <a:extLst>
              <a:ext uri="{FF2B5EF4-FFF2-40B4-BE49-F238E27FC236}">
                <a16:creationId xmlns:a16="http://schemas.microsoft.com/office/drawing/2014/main" id="{28984668-137A-C6BC-ED1C-3514E16F5E65}"/>
              </a:ext>
            </a:extLst>
          </p:cNvPr>
          <p:cNvSpPr txBox="1"/>
          <p:nvPr/>
        </p:nvSpPr>
        <p:spPr>
          <a:xfrm>
            <a:off x="8925795" y="5488346"/>
            <a:ext cx="6100996" cy="369332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(</a:t>
            </a:r>
            <a:r>
              <a:rPr lang="en-US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7</a:t>
            </a:r>
            <a:r>
              <a:rPr lang="en-US" sz="180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)</a:t>
            </a:r>
            <a:endParaRPr lang="en-US">
              <a:latin typeface="Times New Roman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819663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8AB8CF-2D04-1516-0CDC-ABE85646F2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LEM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F1CE96-9893-4808-5D46-71B9B3E78C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488613"/>
            <a:ext cx="8596668" cy="3880773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0" indent="0">
              <a:buNone/>
            </a:pPr>
            <a:r>
              <a:rPr lang="en-US" sz="1800" kern="0">
                <a:solidFill>
                  <a:srgbClr val="000000"/>
                </a:solidFill>
                <a:effectLst/>
                <a:latin typeface="Times New Roman"/>
                <a:ea typeface="Times New Roman" panose="02020603050405020304" pitchFamily="18" charset="0"/>
                <a:cs typeface="Times New Roman"/>
              </a:rPr>
              <a:t>This research part addresses the initial value problems (IVPs) of the following second order ordinary differential equations (ODEs) in order to demonstrate how the method is put into practice.</a:t>
            </a:r>
            <a:endParaRPr lang="en-US" sz="1800" kern="100">
              <a:effectLst/>
              <a:latin typeface="Times New Roman"/>
              <a:ea typeface="Calibri" panose="020F0502020204030204" pitchFamily="34" charset="0"/>
              <a:cs typeface="Times New Roman"/>
            </a:endParaRPr>
          </a:p>
          <a:p>
            <a:pPr marL="0" marR="0" indent="0">
              <a:lnSpc>
                <a:spcPct val="20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1800" b="1" kern="0">
                <a:solidFill>
                  <a:srgbClr val="000000"/>
                </a:solidFill>
                <a:effectLst/>
                <a:latin typeface="Times New Roman"/>
                <a:ea typeface="Times New Roman" panose="02020603050405020304" pitchFamily="18" charset="0"/>
                <a:cs typeface="Times New Roman"/>
              </a:rPr>
              <a:t>Example :</a:t>
            </a:r>
            <a:r>
              <a:rPr lang="en-US" b="1" kern="100">
                <a:latin typeface="Calibri"/>
                <a:ea typeface="Calibri"/>
                <a:cs typeface="Times New Roman"/>
              </a:rPr>
              <a:t> </a:t>
            </a:r>
            <a:r>
              <a:rPr lang="en-US" sz="1800" kern="0">
                <a:solidFill>
                  <a:srgbClr val="000000"/>
                </a:solidFill>
                <a:effectLst/>
                <a:latin typeface="Times New Roman"/>
                <a:ea typeface="Times New Roman" panose="02020603050405020304" pitchFamily="18" charset="0"/>
                <a:cs typeface="Times New Roman"/>
              </a:rPr>
              <a:t>Consider the damped Duffing equation,</a:t>
            </a:r>
          </a:p>
          <a:p>
            <a:pPr marL="0" indent="0">
              <a:lnSpc>
                <a:spcPct val="20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1800" kern="10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With the initial conditions,</a:t>
            </a:r>
            <a:endParaRPr lang="en-US" sz="1800" kern="100">
              <a:effectLst/>
              <a:latin typeface="Calibri"/>
              <a:ea typeface="Calibri"/>
              <a:cs typeface="Times New Roman"/>
            </a:endParaRPr>
          </a:p>
          <a:p>
            <a:pPr marL="0" indent="0">
              <a:lnSpc>
                <a:spcPct val="20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1800" kern="10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The exact solution is given by</a:t>
            </a:r>
            <a:endParaRPr lang="en-US" sz="1800" kern="100">
              <a:effectLst/>
              <a:latin typeface="Times New Roman"/>
              <a:ea typeface="Calibri"/>
              <a:cs typeface="Times New Roman"/>
            </a:endParaRPr>
          </a:p>
          <a:p>
            <a:pPr marL="0" marR="0" indent="0">
              <a:lnSpc>
                <a:spcPct val="200000"/>
              </a:lnSpc>
              <a:spcBef>
                <a:spcPts val="0"/>
              </a:spcBef>
              <a:spcAft>
                <a:spcPts val="1200"/>
              </a:spcAft>
              <a:buNone/>
            </a:pPr>
            <a:endParaRPr lang="en-US" sz="18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E8AC16F-D113-C676-5384-02267F6B0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540012"/>
              </p:ext>
            </p:extLst>
          </p:nvPr>
        </p:nvGraphicFramePr>
        <p:xfrm>
          <a:off x="677334" y="2809413"/>
          <a:ext cx="3177874" cy="34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2732" imgH="228928" progId="Equation.DSMT4">
                  <p:embed/>
                </p:oleObj>
              </mc:Choice>
              <mc:Fallback>
                <p:oleObj name="Equation" r:id="rId2" imgW="2132732" imgH="228928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E8AC16F-D113-C676-5384-02267F6B01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334" y="2809413"/>
                        <a:ext cx="3177874" cy="340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68F27F2-7FBB-17D1-9FD1-8E9FDBEF7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9339"/>
              </p:ext>
            </p:extLst>
          </p:nvPr>
        </p:nvGraphicFramePr>
        <p:xfrm>
          <a:off x="677334" y="3427511"/>
          <a:ext cx="1759872" cy="51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2823" imgH="391160" progId="Equation.DSMT4">
                  <p:embed/>
                </p:oleObj>
              </mc:Choice>
              <mc:Fallback>
                <p:oleObj name="Equation" r:id="rId4" imgW="1332823" imgH="391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68F27F2-7FBB-17D1-9FD1-8E9FDBEF7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7334" y="3427511"/>
                        <a:ext cx="1759872" cy="515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CFDD842-EC91-D749-684B-80FCB24B3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31992"/>
              </p:ext>
            </p:extLst>
          </p:nvPr>
        </p:nvGraphicFramePr>
        <p:xfrm>
          <a:off x="677334" y="4199471"/>
          <a:ext cx="1151466" cy="613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2980" imgH="391160" progId="Equation.DSMT4">
                  <p:embed/>
                </p:oleObj>
              </mc:Choice>
              <mc:Fallback>
                <p:oleObj name="Equation" r:id="rId6" imgW="732980" imgH="391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CFDD842-EC91-D749-684B-80FCB24B32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7334" y="4199471"/>
                        <a:ext cx="1151466" cy="613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62125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8EFC2E7-AC94-2BAF-E18D-2B37521AAE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3117490"/>
              </p:ext>
            </p:extLst>
          </p:nvPr>
        </p:nvGraphicFramePr>
        <p:xfrm>
          <a:off x="-14377" y="460075"/>
          <a:ext cx="12210771" cy="639093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22619">
                  <a:extLst>
                    <a:ext uri="{9D8B030D-6E8A-4147-A177-3AD203B41FA5}">
                      <a16:colId xmlns:a16="http://schemas.microsoft.com/office/drawing/2014/main" val="742507956"/>
                    </a:ext>
                  </a:extLst>
                </a:gridCol>
                <a:gridCol w="2153449">
                  <a:extLst>
                    <a:ext uri="{9D8B030D-6E8A-4147-A177-3AD203B41FA5}">
                      <a16:colId xmlns:a16="http://schemas.microsoft.com/office/drawing/2014/main" val="1632247139"/>
                    </a:ext>
                  </a:extLst>
                </a:gridCol>
                <a:gridCol w="2385736">
                  <a:extLst>
                    <a:ext uri="{9D8B030D-6E8A-4147-A177-3AD203B41FA5}">
                      <a16:colId xmlns:a16="http://schemas.microsoft.com/office/drawing/2014/main" val="344967465"/>
                    </a:ext>
                  </a:extLst>
                </a:gridCol>
                <a:gridCol w="3372416">
                  <a:extLst>
                    <a:ext uri="{9D8B030D-6E8A-4147-A177-3AD203B41FA5}">
                      <a16:colId xmlns:a16="http://schemas.microsoft.com/office/drawing/2014/main" val="485394759"/>
                    </a:ext>
                  </a:extLst>
                </a:gridCol>
                <a:gridCol w="3576551">
                  <a:extLst>
                    <a:ext uri="{9D8B030D-6E8A-4147-A177-3AD203B41FA5}">
                      <a16:colId xmlns:a16="http://schemas.microsoft.com/office/drawing/2014/main" val="3923685054"/>
                    </a:ext>
                  </a:extLst>
                </a:gridCol>
              </a:tblGrid>
              <a:tr h="3354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x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Exact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Approximate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Hybrid Block Method(HBM) Error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fr-FR" sz="1100" kern="100" dirty="0">
                          <a:effectLst/>
                        </a:rPr>
                        <a:t>James </a:t>
                      </a:r>
                      <a:r>
                        <a:rPr lang="fr-FR" sz="1100" i="1" kern="100" dirty="0">
                          <a:effectLst/>
                        </a:rPr>
                        <a:t>et al</a:t>
                      </a:r>
                      <a:r>
                        <a:rPr lang="fr-FR" sz="1100" kern="100" dirty="0">
                          <a:effectLst/>
                        </a:rPr>
                        <a:t>. </a:t>
                      </a:r>
                      <a:r>
                        <a:rPr lang="fr-FR" sz="1100" kern="100" dirty="0" err="1">
                          <a:effectLst/>
                        </a:rPr>
                        <a:t>Error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 anchor="ctr"/>
                </a:tc>
                <a:extLst>
                  <a:ext uri="{0D108BD9-81ED-4DB2-BD59-A6C34878D82A}">
                    <a16:rowId xmlns:a16="http://schemas.microsoft.com/office/drawing/2014/main" val="2543043278"/>
                  </a:ext>
                </a:extLst>
              </a:tr>
              <a:tr h="67096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1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4569655926356141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4569655926356133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effectLst/>
                        </a:rPr>
                        <a:t>7.771561172376096 </a:t>
                      </a:r>
                      <a:r>
                        <a:rPr lang="en-US" sz="1100" b="0" i="0" u="none" strike="noStrike" kern="0" noProof="0" dirty="0">
                          <a:solidFill>
                            <a:srgbClr val="000000"/>
                          </a:solidFill>
                          <a:effectLst/>
                          <a:latin typeface="Segoe UI"/>
                        </a:rPr>
                        <a:t>×10−16</a:t>
                      </a:r>
                    </a:p>
                    <a:p>
                      <a:pPr marL="0" marR="0"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lang="en-US" sz="1200" b="0" i="0" u="none" strike="noStrike" kern="0" noProof="0">
                        <a:solidFill>
                          <a:srgbClr val="000000"/>
                        </a:solidFill>
                        <a:effectLst/>
                        <a:latin typeface="Trebuchet MS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4.996004</a:t>
                      </a:r>
                      <a:r>
                        <a:rPr lang="en-US" sz="1100" b="0" i="0" u="none" strike="noStrike" kern="100" noProof="0" dirty="0">
                          <a:solidFill>
                            <a:srgbClr val="000000"/>
                          </a:solidFill>
                          <a:effectLst/>
                          <a:latin typeface="Segoe UI"/>
                        </a:rPr>
                        <a:t>×10−16</a:t>
                      </a:r>
                      <a:endParaRPr lang="en-US" sz="1100" kern="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en-US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extLst>
                  <a:ext uri="{0D108BD9-81ED-4DB2-BD59-A6C34878D82A}">
                    <a16:rowId xmlns:a16="http://schemas.microsoft.com/office/drawing/2014/main" val="2894876034"/>
                  </a:ext>
                </a:extLst>
              </a:tr>
              <a:tr h="67096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2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41347956697168115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4134795669716799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1.2212453270876722 </a:t>
                      </a:r>
                      <a:r>
                        <a:rPr lang="en-US" sz="1100" b="0" i="0" u="none" strike="noStrike" kern="0" noProof="0" dirty="0">
                          <a:solidFill>
                            <a:srgbClr val="000000"/>
                          </a:solidFill>
                          <a:effectLst/>
                          <a:latin typeface="Segoe UI"/>
                        </a:rPr>
                        <a:t>×10−15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1.609823</a:t>
                      </a:r>
                      <a:r>
                        <a:rPr lang="en-US" sz="1100" b="0" i="0" u="none" strike="noStrike" kern="100" noProof="0" dirty="0">
                          <a:solidFill>
                            <a:srgbClr val="000000"/>
                          </a:solidFill>
                          <a:effectLst/>
                          <a:latin typeface="Segoe UI"/>
                        </a:rPr>
                        <a:t>×10−15</a:t>
                      </a:r>
                      <a:endParaRPr lang="en-US" sz="1100" kern="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en-US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extLst>
                  <a:ext uri="{0D108BD9-81ED-4DB2-BD59-A6C34878D82A}">
                    <a16:rowId xmlns:a16="http://schemas.microsoft.com/office/drawing/2014/main" val="670871336"/>
                  </a:ext>
                </a:extLst>
              </a:tr>
              <a:tr h="67096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3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37413178378928263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3741317837892819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7.216449660063518  </a:t>
                      </a:r>
                      <a:r>
                        <a:rPr lang="en-US" sz="1100" b="0" i="0" u="none" strike="noStrike" kern="0" noProof="0" dirty="0">
                          <a:solidFill>
                            <a:srgbClr val="000000"/>
                          </a:solidFill>
                          <a:effectLst/>
                          <a:latin typeface="Segoe UI"/>
                        </a:rPr>
                        <a:t>×10−16</a:t>
                      </a:r>
                      <a:endParaRPr lang="en-US" sz="1100" b="0" i="0" u="none" strike="noStrike" kern="100" noProof="0" dirty="0">
                        <a:solidFill>
                          <a:srgbClr val="000000"/>
                        </a:solidFill>
                        <a:effectLst/>
                        <a:latin typeface="Segoe UI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2.997602</a:t>
                      </a:r>
                      <a:r>
                        <a:rPr lang="en-US" sz="1100" b="0" i="0" u="none" strike="noStrike" kern="100" noProof="0" dirty="0">
                          <a:solidFill>
                            <a:srgbClr val="000000"/>
                          </a:solidFill>
                          <a:effectLst/>
                          <a:latin typeface="Segoe UI"/>
                        </a:rPr>
                        <a:t>×10−15</a:t>
                      </a:r>
                      <a:endParaRPr lang="en-US" sz="1100" kern="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en-US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extLst>
                  <a:ext uri="{0D108BD9-81ED-4DB2-BD59-A6C34878D82A}">
                    <a16:rowId xmlns:a16="http://schemas.microsoft.com/office/drawing/2014/main" val="820991422"/>
                  </a:ext>
                </a:extLst>
              </a:tr>
              <a:tr h="67096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4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3385284372490823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33852843724908166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6.661338147750939 </a:t>
                      </a:r>
                      <a:r>
                        <a:rPr lang="en-US" sz="1100" b="0" i="0" u="none" strike="noStrike" kern="0" noProof="0" dirty="0">
                          <a:solidFill>
                            <a:srgbClr val="000000"/>
                          </a:solidFill>
                          <a:effectLst/>
                          <a:latin typeface="Segoe UI"/>
                        </a:rPr>
                        <a:t>×10−16</a:t>
                      </a:r>
                      <a:endParaRPr lang="en-US" sz="1100" b="0" i="0" u="none" strike="noStrike" kern="100" noProof="0" dirty="0">
                        <a:solidFill>
                          <a:srgbClr val="000000"/>
                        </a:solidFill>
                        <a:effectLst/>
                        <a:latin typeface="Segoe UI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4.440892</a:t>
                      </a:r>
                      <a:r>
                        <a:rPr lang="en-US" sz="1100" b="0" i="0" u="none" strike="noStrike" kern="100" noProof="0" dirty="0">
                          <a:solidFill>
                            <a:srgbClr val="000000"/>
                          </a:solidFill>
                          <a:effectLst/>
                          <a:latin typeface="Segoe UI"/>
                        </a:rPr>
                        <a:t>×10−15</a:t>
                      </a:r>
                      <a:endParaRPr lang="en-US" sz="1100" kern="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en-US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extLst>
                  <a:ext uri="{0D108BD9-81ED-4DB2-BD59-A6C34878D82A}">
                    <a16:rowId xmlns:a16="http://schemas.microsoft.com/office/drawing/2014/main" val="1233062557"/>
                  </a:ext>
                </a:extLst>
              </a:tr>
              <a:tr h="67096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5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30631319709220806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30631319709220783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2.220446049250313 </a:t>
                      </a:r>
                      <a:r>
                        <a:rPr lang="en-US" sz="1100" b="0" i="0" u="none" strike="noStrike" kern="0" noProof="0" dirty="0">
                          <a:solidFill>
                            <a:srgbClr val="000000"/>
                          </a:solidFill>
                          <a:effectLst/>
                          <a:latin typeface="Segoe UI"/>
                        </a:rPr>
                        <a:t>×10−16</a:t>
                      </a:r>
                      <a:endParaRPr lang="en-US" sz="1100" b="0" i="0" u="none" strike="noStrike" kern="100" noProof="0" dirty="0">
                        <a:solidFill>
                          <a:srgbClr val="000000"/>
                        </a:solidFill>
                        <a:effectLst/>
                        <a:latin typeface="Segoe UI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5.717649</a:t>
                      </a:r>
                      <a:r>
                        <a:rPr lang="en-US" sz="1100" b="0" i="0" u="none" strike="noStrike" kern="100" noProof="0" dirty="0">
                          <a:solidFill>
                            <a:srgbClr val="000000"/>
                          </a:solidFill>
                          <a:effectLst/>
                          <a:latin typeface="Segoe UI"/>
                        </a:rPr>
                        <a:t>×10−15</a:t>
                      </a:r>
                      <a:endParaRPr lang="en-US" sz="1100" kern="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en-US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extLst>
                  <a:ext uri="{0D108BD9-81ED-4DB2-BD59-A6C34878D82A}">
                    <a16:rowId xmlns:a16="http://schemas.microsoft.com/office/drawing/2014/main" val="1822995018"/>
                  </a:ext>
                </a:extLst>
              </a:tr>
              <a:tr h="67096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6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27716364236725355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27716364236725327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2.7755575615628914 </a:t>
                      </a:r>
                      <a:r>
                        <a:rPr lang="en-US" sz="1100" b="0" i="0" u="none" strike="noStrike" kern="0" noProof="0" dirty="0">
                          <a:solidFill>
                            <a:srgbClr val="000000"/>
                          </a:solidFill>
                          <a:effectLst/>
                          <a:latin typeface="Segoe UI"/>
                        </a:rPr>
                        <a:t>×10−16</a:t>
                      </a:r>
                      <a:endParaRPr lang="en-US" sz="1100" b="0" i="0" u="none" strike="noStrike" kern="100" noProof="0" dirty="0">
                        <a:solidFill>
                          <a:srgbClr val="000000"/>
                        </a:solidFill>
                        <a:effectLst/>
                        <a:latin typeface="Segoe UI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6.772360</a:t>
                      </a:r>
                      <a:r>
                        <a:rPr lang="en-US" sz="1100" b="0" i="0" u="none" strike="noStrike" kern="100" noProof="0" dirty="0">
                          <a:solidFill>
                            <a:srgbClr val="000000"/>
                          </a:solidFill>
                          <a:effectLst/>
                          <a:latin typeface="Segoe UI"/>
                        </a:rPr>
                        <a:t>×10−15</a:t>
                      </a:r>
                      <a:endParaRPr lang="en-US" sz="1100" kern="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en-US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extLst>
                  <a:ext uri="{0D108BD9-81ED-4DB2-BD59-A6C34878D82A}">
                    <a16:rowId xmlns:a16="http://schemas.microsoft.com/office/drawing/2014/main" val="2741980189"/>
                  </a:ext>
                </a:extLst>
              </a:tr>
              <a:tr h="67096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7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2507880345330278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2507880345330275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2.7755575615628914 </a:t>
                      </a:r>
                      <a:r>
                        <a:rPr lang="en-US" sz="1100" b="0" i="0" u="none" strike="noStrike" kern="0" noProof="0" dirty="0">
                          <a:solidFill>
                            <a:srgbClr val="000000"/>
                          </a:solidFill>
                          <a:effectLst/>
                          <a:latin typeface="Segoe UI"/>
                        </a:rPr>
                        <a:t>×10−16</a:t>
                      </a:r>
                      <a:endParaRPr lang="en-US" sz="1100" b="0" i="0" u="none" strike="noStrike" kern="100" noProof="0" dirty="0">
                        <a:solidFill>
                          <a:srgbClr val="000000"/>
                        </a:solidFill>
                        <a:effectLst/>
                        <a:latin typeface="Segoe UI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7.577272</a:t>
                      </a:r>
                      <a:r>
                        <a:rPr lang="en-US" sz="1100" b="0" i="0" u="none" strike="noStrike" kern="100" noProof="0" dirty="0">
                          <a:solidFill>
                            <a:srgbClr val="000000"/>
                          </a:solidFill>
                          <a:effectLst/>
                          <a:latin typeface="Segoe UI"/>
                        </a:rPr>
                        <a:t>×10−15</a:t>
                      </a:r>
                      <a:endParaRPr lang="en-US" sz="1100" kern="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en-US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extLst>
                  <a:ext uri="{0D108BD9-81ED-4DB2-BD59-A6C34878D82A}">
                    <a16:rowId xmlns:a16="http://schemas.microsoft.com/office/drawing/2014/main" val="2043664609"/>
                  </a:ext>
                </a:extLst>
              </a:tr>
              <a:tr h="67096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8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22692239764117791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22692239764117753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3.885780586188048  </a:t>
                      </a:r>
                      <a:r>
                        <a:rPr lang="en-US" sz="1100" b="0" i="0" u="none" strike="noStrike" kern="0" noProof="0" dirty="0">
                          <a:solidFill>
                            <a:srgbClr val="000000"/>
                          </a:solidFill>
                          <a:effectLst/>
                          <a:latin typeface="Segoe UI"/>
                        </a:rPr>
                        <a:t>×10−16</a:t>
                      </a:r>
                      <a:endParaRPr lang="en-US" sz="1100" b="0" i="0" u="none" strike="noStrike" kern="100" noProof="0" dirty="0">
                        <a:solidFill>
                          <a:srgbClr val="000000"/>
                        </a:solidFill>
                        <a:effectLst/>
                        <a:latin typeface="Segoe UI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8.132384</a:t>
                      </a:r>
                      <a:r>
                        <a:rPr lang="en-US" sz="1100" b="0" i="0" u="none" strike="noStrike" kern="100" noProof="0" dirty="0">
                          <a:solidFill>
                            <a:srgbClr val="000000"/>
                          </a:solidFill>
                          <a:effectLst/>
                          <a:latin typeface="Segoe UI"/>
                        </a:rPr>
                        <a:t>×10−15</a:t>
                      </a:r>
                      <a:endParaRPr lang="en-US" sz="1100" kern="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en-US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extLst>
                  <a:ext uri="{0D108BD9-81ED-4DB2-BD59-A6C34878D82A}">
                    <a16:rowId xmlns:a16="http://schemas.microsoft.com/office/drawing/2014/main" val="500218714"/>
                  </a:ext>
                </a:extLst>
              </a:tr>
              <a:tr h="68773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9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20532787637617275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0.20532787637617247</a:t>
                      </a: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100" kern="0" dirty="0">
                          <a:effectLst/>
                        </a:rPr>
                        <a:t>2.7755575615628914 </a:t>
                      </a:r>
                      <a:r>
                        <a:rPr lang="en-US" sz="1100" b="0" i="0" u="none" strike="noStrike" kern="0" noProof="0" dirty="0">
                          <a:solidFill>
                            <a:srgbClr val="000000"/>
                          </a:solidFill>
                          <a:effectLst/>
                          <a:latin typeface="Segoe UI"/>
                        </a:rPr>
                        <a:t>×10−16</a:t>
                      </a:r>
                      <a:endParaRPr lang="en-US" sz="1100" b="0" i="0" u="none" strike="noStrike" kern="100" noProof="0" dirty="0">
                        <a:solidFill>
                          <a:srgbClr val="000000"/>
                        </a:solidFill>
                        <a:effectLst/>
                        <a:latin typeface="Segoe UI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8.437695</a:t>
                      </a:r>
                      <a:r>
                        <a:rPr lang="en-US" sz="1100" b="0" i="0" u="none" strike="noStrike" kern="100" noProof="0" dirty="0">
                          <a:solidFill>
                            <a:srgbClr val="000000"/>
                          </a:solidFill>
                          <a:effectLst/>
                          <a:latin typeface="Segoe UI"/>
                        </a:rPr>
                        <a:t>×10−15</a:t>
                      </a:r>
                      <a:endParaRPr lang="en-US" sz="1100" kern="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en-US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452" marR="37452" marT="0" marB="0"/>
                </a:tc>
                <a:extLst>
                  <a:ext uri="{0D108BD9-81ED-4DB2-BD59-A6C34878D82A}">
                    <a16:rowId xmlns:a16="http://schemas.microsoft.com/office/drawing/2014/main" val="2086364254"/>
                  </a:ext>
                </a:extLst>
              </a:tr>
            </a:tbl>
          </a:graphicData>
        </a:graphic>
      </p:graphicFrame>
      <p:sp>
        <p:nvSpPr>
          <p:cNvPr id="8" name="Title 7">
            <a:extLst>
              <a:ext uri="{FF2B5EF4-FFF2-40B4-BE49-F238E27FC236}">
                <a16:creationId xmlns:a16="http://schemas.microsoft.com/office/drawing/2014/main" id="{8EA778CD-6DA5-D94A-6D1C-39716A57C6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77" y="-5229"/>
            <a:ext cx="12191999" cy="246297"/>
          </a:xfrm>
        </p:spPr>
        <p:txBody>
          <a:bodyPr>
            <a:normAutofit fontScale="90000"/>
          </a:bodyPr>
          <a:lstStyle/>
          <a:p>
            <a:r>
              <a:rPr lang="en-US" sz="1800" b="1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Results and errors of example and its </a:t>
            </a:r>
            <a:r>
              <a:rPr lang="en-US" sz="1800" b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comparison</a:t>
            </a:r>
            <a:r>
              <a:rPr lang="en-US" sz="1800" b="1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 with James et al (2022).</a:t>
            </a:r>
            <a:b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73873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DA0D2C-DA71-A002-5F00-11804C9AE9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365185"/>
            <a:ext cx="8596668" cy="400650"/>
          </a:xfrm>
        </p:spPr>
        <p:txBody>
          <a:bodyPr/>
          <a:lstStyle/>
          <a:p>
            <a:r>
              <a:rPr lang="en-US" sz="1600" b="1" dirty="0">
                <a:solidFill>
                  <a:srgbClr val="000000"/>
                </a:solidFill>
                <a:latin typeface="Times New Roman"/>
                <a:cs typeface="Times New Roman"/>
              </a:rPr>
              <a:t>Results and errors of example and its comparison with James </a:t>
            </a:r>
            <a:r>
              <a:rPr lang="en-US" sz="1600" b="1" i="1" dirty="0">
                <a:solidFill>
                  <a:srgbClr val="000000"/>
                </a:solidFill>
                <a:latin typeface="Times New Roman"/>
                <a:cs typeface="Times New Roman"/>
              </a:rPr>
              <a:t>et al</a:t>
            </a:r>
            <a:r>
              <a:rPr lang="en-US" sz="1600" b="1" dirty="0">
                <a:solidFill>
                  <a:srgbClr val="000000"/>
                </a:solidFill>
                <a:latin typeface="Times New Roman"/>
                <a:cs typeface="Times New Roman"/>
              </a:rPr>
              <a:t>. (2022).</a:t>
            </a:r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367E0E6A-8B54-E62F-B39D-F5E8223C98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9044945"/>
              </p:ext>
            </p:extLst>
          </p:nvPr>
        </p:nvGraphicFramePr>
        <p:xfrm>
          <a:off x="315151" y="995546"/>
          <a:ext cx="9334117" cy="904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7332">
                  <a:extLst>
                    <a:ext uri="{9D8B030D-6E8A-4147-A177-3AD203B41FA5}">
                      <a16:colId xmlns:a16="http://schemas.microsoft.com/office/drawing/2014/main" val="4202434413"/>
                    </a:ext>
                  </a:extLst>
                </a:gridCol>
                <a:gridCol w="1998132">
                  <a:extLst>
                    <a:ext uri="{9D8B030D-6E8A-4147-A177-3AD203B41FA5}">
                      <a16:colId xmlns:a16="http://schemas.microsoft.com/office/drawing/2014/main" val="634038634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73604761"/>
                    </a:ext>
                  </a:extLst>
                </a:gridCol>
                <a:gridCol w="2218266">
                  <a:extLst>
                    <a:ext uri="{9D8B030D-6E8A-4147-A177-3AD203B41FA5}">
                      <a16:colId xmlns:a16="http://schemas.microsoft.com/office/drawing/2014/main" val="4176604020"/>
                    </a:ext>
                  </a:extLst>
                </a:gridCol>
                <a:gridCol w="2763987">
                  <a:extLst>
                    <a:ext uri="{9D8B030D-6E8A-4147-A177-3AD203B41FA5}">
                      <a16:colId xmlns:a16="http://schemas.microsoft.com/office/drawing/2014/main" val="13761034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sz="1800" b="1" i="0" u="none" strike="noStrike" noProof="0" dirty="0">
                          <a:solidFill>
                            <a:srgbClr val="FFFFFF"/>
                          </a:solidFill>
                          <a:latin typeface="Trebuchet MS"/>
                        </a:rPr>
                        <a:t>Exac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pproxim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BM Err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.A. James et al. Erro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93011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sz="1100" b="0" i="0" u="none" strike="noStrike" noProof="0" dirty="0">
                          <a:solidFill>
                            <a:srgbClr val="000000"/>
                          </a:solidFill>
                          <a:latin typeface="Trebuchet MS"/>
                        </a:rPr>
                        <a:t>0.1857883455110228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sz="1100" b="0" i="0" u="none" strike="noStrike" noProof="0" dirty="0">
                          <a:solidFill>
                            <a:srgbClr val="000000"/>
                          </a:solidFill>
                          <a:latin typeface="Trebuchet MS"/>
                        </a:rPr>
                        <a:t>0.18578834551102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 sz="1100" b="0" i="0" u="none" strike="noStrike" noProof="0" dirty="0">
                          <a:solidFill>
                            <a:srgbClr val="000000"/>
                          </a:solidFill>
                          <a:latin typeface="Trebuchet MS"/>
                        </a:rPr>
                        <a:t>5.551115123125783  </a:t>
                      </a:r>
                      <a:r>
                        <a:rPr lang="en-US" sz="1100" b="0" i="0" u="none" strike="noStrike" noProof="0" dirty="0">
                          <a:solidFill>
                            <a:srgbClr val="000000"/>
                          </a:solidFill>
                          <a:latin typeface="Segoe UI"/>
                        </a:rPr>
                        <a:t>×10−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100" b="0" i="0" u="none" strike="noStrike" noProof="0" dirty="0">
                          <a:solidFill>
                            <a:srgbClr val="000000"/>
                          </a:solidFill>
                          <a:latin typeface="Trebuchet MS"/>
                        </a:rPr>
                        <a:t>8.493206</a:t>
                      </a:r>
                      <a:r>
                        <a:rPr lang="en-US" sz="1100" b="0" i="0" u="none" strike="noStrike" noProof="0" dirty="0">
                          <a:solidFill>
                            <a:srgbClr val="000000"/>
                          </a:solidFill>
                          <a:latin typeface="Segoe UI"/>
                        </a:rPr>
                        <a:t>×10−15</a:t>
                      </a:r>
                    </a:p>
                    <a:p>
                      <a:pPr lvl="0">
                        <a:buNone/>
                      </a:pP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158608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26354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5AF45BD-EA88-8717-CE8D-3A77583C68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360" y="634481"/>
            <a:ext cx="11906139" cy="5728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8404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5A9F38-1AE2-8907-8720-7304E449EA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844446"/>
          </a:xfrm>
        </p:spPr>
        <p:txBody>
          <a:bodyPr/>
          <a:lstStyle/>
          <a:p>
            <a:r>
              <a:rPr lang="en-US"/>
              <a:t>CONCL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114DDB-F203-E7A1-AC7B-66F70B518C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454046"/>
            <a:ext cx="8596668" cy="3880773"/>
          </a:xfrm>
        </p:spPr>
        <p:txBody>
          <a:bodyPr/>
          <a:lstStyle/>
          <a:p>
            <a:pPr marL="0" indent="0" algn="just">
              <a:lnSpc>
                <a:spcPct val="200000"/>
              </a:lnSpc>
              <a:buNone/>
            </a:pPr>
            <a:r>
              <a:rPr lang="en-US" sz="1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 table above shows the error of the new approach for solving the first example and it demonstrates that the new approach is more favourable compared to James </a:t>
            </a:r>
            <a:r>
              <a:rPr lang="en-US" sz="1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t al</a:t>
            </a:r>
            <a:r>
              <a:rPr lang="en-US" sz="1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approach. This study </a:t>
            </a:r>
            <a:r>
              <a:rPr lang="en-US" sz="1800" kern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MR12"/>
              </a:rPr>
              <a:t>presents a precise one-step hybrid numerical approach for directly solving second-order ordinary differential equations. </a:t>
            </a:r>
            <a:r>
              <a:rPr lang="en-US" sz="1800" kern="1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Hybrid Block Method proposed in this study </a:t>
            </a:r>
            <a:r>
              <a:rPr lang="en-US" sz="1800" kern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MR12"/>
              </a:rPr>
              <a:t>more favourable </a:t>
            </a:r>
            <a:r>
              <a:rPr lang="en-US" sz="1800" kern="1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 terms of its usability and properties. As a result, it is suggested for solving second order initial value problems of ODEs.</a:t>
            </a:r>
            <a:endParaRPr lang="en-US" sz="1800" kern="100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3303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40D33D-2130-9CE6-87EB-2BC1D0C3D3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785247"/>
          </a:xfrm>
        </p:spPr>
        <p:txBody>
          <a:bodyPr>
            <a:norm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PRESENTATION 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F6D0DA-277C-28AF-4800-7537030DBC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642821"/>
            <a:ext cx="8596668" cy="439854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  <a:p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vation of Research Work</a:t>
            </a:r>
          </a:p>
          <a:p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Statement</a:t>
            </a:r>
          </a:p>
          <a:p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m and Objectives</a:t>
            </a:r>
          </a:p>
          <a:p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iew of Related Work</a:t>
            </a:r>
          </a:p>
          <a:p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earch Methodology</a:t>
            </a:r>
          </a:p>
          <a:p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ementation and Result</a:t>
            </a:r>
          </a:p>
          <a:p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1681922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F90537-F3E4-2620-190A-A78622D0FA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417861-79A6-4396-41B1-BC85E4236F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371600"/>
            <a:ext cx="8596668" cy="5175504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 marL="457200" marR="0" indent="-45720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hulimen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C. E., and </a:t>
            </a:r>
            <a:r>
              <a:rPr lang="en-US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igbiremhon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. (2018). Three-step block method for solving   second order differential equations. </a:t>
            </a:r>
            <a:r>
              <a:rPr lang="en-US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ernational Journal of Mathematical Analysis and Optimization: Theory and Applications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2018, 364-381.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marR="0" indent="-45720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deniran, A. O., and </a:t>
            </a:r>
            <a:r>
              <a:rPr lang="en-US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motoye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. E. (2016). One step hybrid block method for the numerical solution of general third order ordinary differential equations. EPH - </a:t>
            </a:r>
            <a:r>
              <a:rPr lang="en-US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ernational Journal of Mathematical Sciences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2(5), 2.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01638" marR="0" indent="-401638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deniran, A. O., and </a:t>
            </a:r>
            <a:r>
              <a:rPr lang="en-US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motoye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. E. (2016). One step hybrid block method for the numerical solution of general third order ordinary differential equations. </a:t>
            </a:r>
            <a:r>
              <a:rPr lang="en-US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ernational Journal of Applied Mathematical Research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5(1), 27-38.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marR="0" indent="-45720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desanya, A. O., Bishop, S. A., </a:t>
            </a:r>
            <a:r>
              <a:rPr lang="en-US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ake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. A., and </a:t>
            </a:r>
            <a:r>
              <a:rPr lang="en-US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silagun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J. A. (2009). Two steps block  method for the solution of general second order initial value problems of ordinary differential equation. </a:t>
            </a:r>
            <a:r>
              <a:rPr lang="en-US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ournal of Natural Sciences, Engineering and Technology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marR="0" indent="-45720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dewale, A. J., </a:t>
            </a:r>
            <a:r>
              <a:rPr lang="en-US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laide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., and Sunday, J. (2013). Continuous block method for the solution of second order initial value problems of ordinary differential equation. </a:t>
            </a:r>
            <a:r>
              <a:rPr lang="en-US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ernational Journal of Pure and Applied Mathematics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83(3), 405-421.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7877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E66CA0-BD40-FBFA-2347-AAE5B2A6DF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258F5D-7631-7A58-E30F-74E5D348D5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454046"/>
            <a:ext cx="8916371" cy="4976733"/>
          </a:xfrm>
        </p:spPr>
        <p:txBody>
          <a:bodyPr>
            <a:normAutofit/>
          </a:bodyPr>
          <a:lstStyle/>
          <a:p>
            <a:pPr marL="401638" marR="0" indent="-401638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keremale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O. C., </a:t>
            </a:r>
            <a:r>
              <a:rPr lang="en-US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uboye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O. J., Hoe, S. Y., </a:t>
            </a:r>
            <a:r>
              <a:rPr lang="en-US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ununyi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. E., and </a:t>
            </a:r>
            <a:r>
              <a:rPr lang="en-US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laiju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S. (2024). Hybrid-block numerical method for solving second order ordinary differential equations. </a:t>
            </a:r>
            <a:r>
              <a:rPr lang="en-US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ernational Journal of Computational Analysis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3(2), 26-35.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01638" marR="0" indent="-401638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nold, V. I. (1992). Ordinary Differential Equations. In Ordinary Differential Equations (1-5). Springer.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01638" marR="0" indent="-401638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tkinson, K. E. (2008). An Introduction to Numerical Analysis (2nd ed., 362-364). Wiley.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marR="0" indent="-45720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oyce, W. E., and </a:t>
            </a:r>
            <a:r>
              <a:rPr lang="en-US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Prima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R. C. (2017). Second Order Differential Equations. In Elementary Differential Equations and Boundary Value Problems (11th ed., 59-61). Wiley.</a:t>
            </a:r>
            <a:endParaRPr lang="en-US" sz="1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>
              <a:buNone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rown, P. N., and Hindmarsh, A. C. (2009). Hybrid methods in numerical ODEs. In Numerical Analysis (213-217). Spring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13788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EE446B04-3857-476E-BDB4-909ABF70F3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7666" y="2768600"/>
            <a:ext cx="8596668" cy="1320800"/>
          </a:xfrm>
        </p:spPr>
        <p:txBody>
          <a:bodyPr>
            <a:normAutofit/>
          </a:bodyPr>
          <a:lstStyle/>
          <a:p>
            <a:pPr algn="ctr"/>
            <a:r>
              <a:rPr lang="en-US" sz="8000"/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20195142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7DEBC-04AD-5ADD-5EA6-6A93DD6731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EF4729-3A5E-1CDB-5743-9654FFA280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3" y="1472339"/>
            <a:ext cx="8916117" cy="4983325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 marL="0" marR="0" indent="0" algn="just">
              <a:lnSpc>
                <a:spcPct val="200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2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dinary Differential Equations (ODEs) are essential in scientific and engineering applications, providing a mathematical framework for understanding dynamic systems. When it comes to solving second-order ODEs, the choice of numerical methods becomes critical. Researchers have continually sought innovative approaches to enhance the accuracy and efficiency of numerical solutions. The One-Step Hybrid Block Method stands out as a recent advancement in this pursuit, offering a comprehensive strategy for addressing the challenges associated with second-order ODEs (</a:t>
            </a:r>
            <a:r>
              <a:rPr lang="en-US" sz="20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kwame</a:t>
            </a:r>
            <a:r>
              <a:rPr lang="en-US" sz="2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d Sabo, 2019).</a:t>
            </a:r>
            <a:endParaRPr lang="en-US" sz="2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94245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67D5D2-8697-1B8B-97CD-70ED16C54A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MOTIVATION OF RESEARCH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3A9D23-393C-A5F6-F325-5E101336A4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711139"/>
            <a:ext cx="8596668" cy="3880773"/>
          </a:xfrm>
        </p:spPr>
        <p:txBody>
          <a:bodyPr vert="horz" lIns="91440" tIns="45720" rIns="91440" bIns="45720" rtlCol="0" anchor="t">
            <a:normAutofit fontScale="55000" lnSpcReduction="20000"/>
          </a:bodyPr>
          <a:lstStyle/>
          <a:p>
            <a:pPr marL="0" indent="0" algn="just">
              <a:lnSpc>
                <a:spcPct val="200000"/>
              </a:lnSpc>
              <a:buNone/>
            </a:pPr>
            <a:r>
              <a:rPr lang="en-US" sz="3200" kern="1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The motivation </a:t>
            </a:r>
            <a:r>
              <a:rPr lang="en-US" sz="3200" kern="100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for</a:t>
            </a:r>
            <a:r>
              <a:rPr lang="en-US" sz="3200" kern="1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 the project on the "One-Step Hybrid Block Method for the Numerical Solution of Second Order ODEs" is driven by the need to overcome challenges associated with traditional numerical methods when applied to second-order ODEs. Traditional methods face difficulties in maintaining stability and accuracy, particularly in </a:t>
            </a:r>
            <a:r>
              <a:rPr lang="en-US" sz="3200" kern="100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areas</a:t>
            </a:r>
            <a:r>
              <a:rPr lang="en-US" sz="3200" kern="1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 involving stiff systems and nonlinearity. The project is motivated by a desire to create an innovative numerical solution method that excels in both accuracy and stability.</a:t>
            </a:r>
            <a:endParaRPr lang="en-US" sz="3200" kern="100" dirty="0">
              <a:effectLst/>
              <a:latin typeface="Times New Roman"/>
              <a:ea typeface="Calibri"/>
              <a:cs typeface="Times New Roman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31314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E94A28-9D1E-73F2-EFF5-3EACC9A7DE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PROBLEM STAT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11CF90-7295-105A-66AC-C3FE0ABE0A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633646"/>
            <a:ext cx="8596668" cy="3880773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lnSpc>
                <a:spcPct val="200000"/>
              </a:lnSpc>
              <a:buNone/>
            </a:pPr>
            <a:r>
              <a:rPr lang="en-US" sz="2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numerical solution of second-order Ordinary Differential Equations (ODEs) poses significant challenges, particularly in terms of stability, accuracy, and adaptability when employing traditional numerical methods. </a:t>
            </a:r>
            <a:r>
              <a:rPr lang="en-US" sz="2000" kern="1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00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e problem addressed by the "One-Step Hybrid Block Method for the Numerical Solution of Second Order ODEs" project is to develop a novel numerical method that combines the strengths of one-step and block methods. The goal is to create a technique that excels in accuracy, stability, and adaptability, offering a versatile solution for a broad range of second-order ODEs.</a:t>
            </a:r>
            <a:endParaRPr lang="en-US" sz="2000" kern="1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6404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2302F2-AFED-CFE7-50C2-437C43F574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563105"/>
            <a:ext cx="8596668" cy="1320800"/>
          </a:xfrm>
        </p:spPr>
        <p:txBody>
          <a:bodyPr/>
          <a:lstStyle/>
          <a:p>
            <a:r>
              <a:rPr lang="en-US"/>
              <a:t>AI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9BCC1B-633A-2D9D-D4BB-427EC9DA0D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488613"/>
            <a:ext cx="8596668" cy="3880773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sz="2000" kern="1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aim of the topic “One-Step Hybrid Block Method for the Numerical Solution of Second Order Ordinary Differential Equations (ODEs)” is to develop an efficient and accurate numerical method for solving second-order ODEs.</a:t>
            </a:r>
            <a:endParaRPr lang="en-US" sz="2000" kern="1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5465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B03BD4-392F-7337-BBB5-0F74FB7002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266F07-355B-29DB-7007-E937C01B1A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804128"/>
            <a:ext cx="8596668" cy="3880773"/>
          </a:xfrm>
        </p:spPr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.	To develop an effective numerical method for solving second-order ordinary differential equations (ODEs).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	To evaluate the accuracy of the proposed method by comparing it with other existing numerical techniques.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sz="2000" kern="1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 determine the stability of the numerical solution and ensure that the results are reliabl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46316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03B834-FA9F-621E-8ABD-CB0C5BEEAF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338" y="0"/>
            <a:ext cx="8596668" cy="1320800"/>
          </a:xfrm>
        </p:spPr>
        <p:txBody>
          <a:bodyPr/>
          <a:lstStyle/>
          <a:p>
            <a:r>
              <a:rPr lang="en-US"/>
              <a:t>REVIEW OF RELATED WORKS</a:t>
            </a:r>
          </a:p>
        </p:txBody>
      </p:sp>
      <p:graphicFrame>
        <p:nvGraphicFramePr>
          <p:cNvPr id="7" name="Content Placeholder 6">
            <a:extLst>
              <a:ext uri="{FF2B5EF4-FFF2-40B4-BE49-F238E27FC236}">
                <a16:creationId xmlns:a16="http://schemas.microsoft.com/office/drawing/2014/main" id="{9863F5B5-1B7A-1A0B-309B-CAAAC293602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87493368"/>
              </p:ext>
            </p:extLst>
          </p:nvPr>
        </p:nvGraphicFramePr>
        <p:xfrm>
          <a:off x="-1" y="650928"/>
          <a:ext cx="12192000" cy="62070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8869">
                  <a:extLst>
                    <a:ext uri="{9D8B030D-6E8A-4147-A177-3AD203B41FA5}">
                      <a16:colId xmlns:a16="http://schemas.microsoft.com/office/drawing/2014/main" val="980460953"/>
                    </a:ext>
                  </a:extLst>
                </a:gridCol>
                <a:gridCol w="2681207">
                  <a:extLst>
                    <a:ext uri="{9D8B030D-6E8A-4147-A177-3AD203B41FA5}">
                      <a16:colId xmlns:a16="http://schemas.microsoft.com/office/drawing/2014/main" val="3532127877"/>
                    </a:ext>
                  </a:extLst>
                </a:gridCol>
                <a:gridCol w="2205924">
                  <a:extLst>
                    <a:ext uri="{9D8B030D-6E8A-4147-A177-3AD203B41FA5}">
                      <a16:colId xmlns:a16="http://schemas.microsoft.com/office/drawing/2014/main" val="828476196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253638015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120774704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747496238"/>
                    </a:ext>
                  </a:extLst>
                </a:gridCol>
              </a:tblGrid>
              <a:tr h="429254">
                <a:tc>
                  <a:txBody>
                    <a:bodyPr/>
                    <a:lstStyle/>
                    <a:p>
                      <a:r>
                        <a:rPr lang="en-US"/>
                        <a:t>S/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TIT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AUTH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METHO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STR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WEAKNES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625629"/>
                  </a:ext>
                </a:extLst>
              </a:tr>
              <a:tr h="1584938"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ree-Step Block Method for Solving Second Order Differential Equation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bhulimen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nd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igbiremhon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2018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ree-Step Block Method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e numerical experiments demonstrates the effectiveness of the new method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00">
                          <a:solidFill>
                            <a:srgbClr val="000000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It doesn’t delve deeply into how it can be effectively used in practical situations.</a:t>
                      </a:r>
                      <a:endParaRPr lang="en-US" sz="1800" b="0" kern="1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27513352"/>
                  </a:ext>
                </a:extLst>
              </a:tr>
              <a:tr h="2045562"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ybrid-Block Method for the Solution of Second Order Non-linear Differential Equation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ames </a:t>
                      </a:r>
                      <a:r>
                        <a:rPr lang="fr-FR" sz="1800" i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t al</a:t>
                      </a:r>
                      <a:r>
                        <a:rPr lang="fr-FR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(2022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ybrid-Block Method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kern="100">
                          <a:solidFill>
                            <a:srgbClr val="000000"/>
                          </a:solidFill>
                          <a:effectLst/>
                          <a:latin typeface="+mn-lt"/>
                          <a:ea typeface="Calibri"/>
                          <a:cs typeface="Times New Roman"/>
                        </a:rPr>
                        <a:t>It discusses the application of the novel hybrid block technique through the analysis of numerical examples</a:t>
                      </a:r>
                      <a:endParaRPr lang="en-US" sz="1800" b="0" kern="1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t didn’t delve deeply into the theoretical background of numerical analysi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11113274"/>
                  </a:ext>
                </a:extLst>
              </a:tr>
              <a:tr h="2147317">
                <a:tc>
                  <a:txBody>
                    <a:bodyPr/>
                    <a:lstStyle/>
                    <a:p>
                      <a:r>
                        <a:rPr lang="en-US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odified Laguerre Collocation Block Method for Solving Second Order Ordinary Differential Equation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dogbanya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nd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desuyi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2020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odified Laguerre Collocation Block Method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t focuses on the necessary and sufficient conditions for LMM to be convergent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ere is lack of detailed discussion on the practical implementation</a:t>
                      </a:r>
                    </a:p>
                    <a:p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nd application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724273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208282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E58AEC-3108-FA1F-2456-FC3F25A66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5340" y="0"/>
            <a:ext cx="8596668" cy="1320800"/>
          </a:xfrm>
        </p:spPr>
        <p:txBody>
          <a:bodyPr/>
          <a:lstStyle/>
          <a:p>
            <a:r>
              <a:rPr lang="en-US"/>
              <a:t>REVIEW OF RELATED WORKS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634C1A89-E55E-AC84-1FF8-0EF3181145B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62079979"/>
              </p:ext>
            </p:extLst>
          </p:nvPr>
        </p:nvGraphicFramePr>
        <p:xfrm>
          <a:off x="0" y="660400"/>
          <a:ext cx="12191999" cy="62820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3192">
                  <a:extLst>
                    <a:ext uri="{9D8B030D-6E8A-4147-A177-3AD203B41FA5}">
                      <a16:colId xmlns:a16="http://schemas.microsoft.com/office/drawing/2014/main" val="3533448537"/>
                    </a:ext>
                  </a:extLst>
                </a:gridCol>
                <a:gridCol w="2233023">
                  <a:extLst>
                    <a:ext uri="{9D8B030D-6E8A-4147-A177-3AD203B41FA5}">
                      <a16:colId xmlns:a16="http://schemas.microsoft.com/office/drawing/2014/main" val="2531547864"/>
                    </a:ext>
                  </a:extLst>
                </a:gridCol>
                <a:gridCol w="2409784">
                  <a:extLst>
                    <a:ext uri="{9D8B030D-6E8A-4147-A177-3AD203B41FA5}">
                      <a16:colId xmlns:a16="http://schemas.microsoft.com/office/drawing/2014/main" val="3475850380"/>
                    </a:ext>
                  </a:extLst>
                </a:gridCol>
                <a:gridCol w="1541882">
                  <a:extLst>
                    <a:ext uri="{9D8B030D-6E8A-4147-A177-3AD203B41FA5}">
                      <a16:colId xmlns:a16="http://schemas.microsoft.com/office/drawing/2014/main" val="799282846"/>
                    </a:ext>
                  </a:extLst>
                </a:gridCol>
                <a:gridCol w="1955692">
                  <a:extLst>
                    <a:ext uri="{9D8B030D-6E8A-4147-A177-3AD203B41FA5}">
                      <a16:colId xmlns:a16="http://schemas.microsoft.com/office/drawing/2014/main" val="760879427"/>
                    </a:ext>
                  </a:extLst>
                </a:gridCol>
                <a:gridCol w="2598426">
                  <a:extLst>
                    <a:ext uri="{9D8B030D-6E8A-4147-A177-3AD203B41FA5}">
                      <a16:colId xmlns:a16="http://schemas.microsoft.com/office/drawing/2014/main" val="2203184053"/>
                    </a:ext>
                  </a:extLst>
                </a:gridCol>
              </a:tblGrid>
              <a:tr h="1293297">
                <a:tc>
                  <a:txBody>
                    <a:bodyPr/>
                    <a:lstStyle/>
                    <a:p>
                      <a:r>
                        <a:rPr lang="en-US"/>
                        <a:t>S/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TIT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AUTH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METHO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STR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WEAKNES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7019904"/>
                  </a:ext>
                </a:extLst>
              </a:tr>
              <a:tr h="2977056">
                <a:tc>
                  <a:txBody>
                    <a:bodyPr/>
                    <a:lstStyle/>
                    <a:p>
                      <a:r>
                        <a:rPr lang="en-US"/>
                        <a:t>4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ne-step Hybrid Block Method for Directly Solving Fifth-order Initial Value Problems of Ordinary Differential Equation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uromola </a:t>
                      </a:r>
                      <a:r>
                        <a:rPr lang="fr-FR" sz="1800" i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t al</a:t>
                      </a:r>
                      <a:r>
                        <a:rPr lang="fr-FR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 (2022)</a:t>
                      </a:r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ne-step Hybrid Block Method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is provides a solid theoretical foundation for the proposed approach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e method's generalizability to a wide range of fifth-order initial value problems may not be fully explored or demonstrated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868674"/>
                  </a:ext>
                </a:extLst>
              </a:tr>
              <a:tr h="1927246">
                <a:tc>
                  <a:txBody>
                    <a:bodyPr/>
                    <a:lstStyle/>
                    <a:p>
                      <a:r>
                        <a:rPr lang="en-US"/>
                        <a:t>5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 New Hybrid Block Method for Solving First-Order Differential System Models in Applied Sciences and Engineering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ufutau</a:t>
                      </a:r>
                      <a:r>
                        <a:rPr lang="fr-FR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fr-FR" sz="1800" i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t al</a:t>
                      </a:r>
                      <a:r>
                        <a:rPr lang="fr-FR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ew Hybrid Block Metho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t is a valuable tool for solving complex differential equation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t doesn’t extensively discuss resource requirements of the proposed method in comparison to existing techniques.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87903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91860423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49</TotalTime>
  <Words>1877</Words>
  <Application>Microsoft Office PowerPoint</Application>
  <PresentationFormat>Widescreen</PresentationFormat>
  <Paragraphs>225</Paragraphs>
  <Slides>2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Arial</vt:lpstr>
      <vt:lpstr>Calibri</vt:lpstr>
      <vt:lpstr>Cambria Math</vt:lpstr>
      <vt:lpstr>Consolas</vt:lpstr>
      <vt:lpstr>Segoe UI</vt:lpstr>
      <vt:lpstr>Times New Roman</vt:lpstr>
      <vt:lpstr>Trebuchet MS</vt:lpstr>
      <vt:lpstr>Wingdings 3</vt:lpstr>
      <vt:lpstr>Facet</vt:lpstr>
      <vt:lpstr>Equation</vt:lpstr>
      <vt:lpstr>`       ONE-STEP HYBRID BLOCK METHOD FOR THE NUMERICAL SOLUTION OF SECOND ORDER ODEs   External Defense BY AJAYI PHILIP OLUWADARA AUL/SCI/20/00546 Department of Mathematics Anchor University      </vt:lpstr>
      <vt:lpstr>PRESENTATION OUTLINE</vt:lpstr>
      <vt:lpstr>INTRODUCTION</vt:lpstr>
      <vt:lpstr>MOTIVATION OF RESEARCH WORK</vt:lpstr>
      <vt:lpstr>PROBLEM STATEMENT</vt:lpstr>
      <vt:lpstr>AIM</vt:lpstr>
      <vt:lpstr>OBJECTIVES</vt:lpstr>
      <vt:lpstr>REVIEW OF RELATED WORKS</vt:lpstr>
      <vt:lpstr>REVIEW OF RELATED WORKS</vt:lpstr>
      <vt:lpstr>METHODOLOGY</vt:lpstr>
      <vt:lpstr>CONT’D OF METHODOLOGY</vt:lpstr>
      <vt:lpstr>CONT’D OF METHODOLOGY</vt:lpstr>
      <vt:lpstr>CONT’D METHODOLOGY</vt:lpstr>
      <vt:lpstr>CONT’D METHODOLOGY</vt:lpstr>
      <vt:lpstr>IMPLEMENTATION</vt:lpstr>
      <vt:lpstr>Results and errors of example and its comparison with James et al (2022). </vt:lpstr>
      <vt:lpstr>Results and errors of example and its comparison with James et al. (2022).</vt:lpstr>
      <vt:lpstr>PowerPoint Presentation</vt:lpstr>
      <vt:lpstr>CONCLUSION</vt:lpstr>
      <vt:lpstr>REFERENCES</vt:lpstr>
      <vt:lpstr>REFERENCES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`       ONE-STEP HYBRID BLOCK METHOD FOR THE NUMERICAL SOLUTION OF SECOND ORDER ODEs  Internal Defense BY AJAYI PHILIP OLUWADARA AUL/SCI/20/00546 Department of Mathematics Anchor University Supervised by: Dr. O.E. Faniyi Mr. O.C. Ayeni     </dc:title>
  <dc:creator>Philip Ajayi</dc:creator>
  <cp:lastModifiedBy>Philip Ajayi</cp:lastModifiedBy>
  <cp:revision>66</cp:revision>
  <dcterms:created xsi:type="dcterms:W3CDTF">2024-06-21T07:29:32Z</dcterms:created>
  <dcterms:modified xsi:type="dcterms:W3CDTF">2024-07-19T07:24:29Z</dcterms:modified>
</cp:coreProperties>
</file>